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E18CCF" w14:textId="14772DDB" w:rsidR="008A7FC2" w:rsidRPr="004C1995" w:rsidRDefault="00110EAD" w:rsidP="008E45F7">
      <w:pPr>
        <w:pStyle w:val="PlainText"/>
        <w:tabs>
          <w:tab w:val="left" w:pos="4860"/>
          <w:tab w:val="left" w:pos="6480"/>
        </w:tabs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>Math 1314</w:t>
      </w:r>
      <w:r w:rsidR="004C1995" w:rsidRPr="004C1995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sym w:font="Symbol" w:char="F02D"/>
      </w:r>
      <w:r w:rsidR="004C1995" w:rsidRPr="004C1995">
        <w:rPr>
          <w:rFonts w:ascii="Times New Roman" w:hAnsi="Times New Roman"/>
          <w:sz w:val="24"/>
        </w:rPr>
        <w:t xml:space="preserve"> College Algebra</w:t>
      </w:r>
      <w:r w:rsidR="004C1995">
        <w:rPr>
          <w:rFonts w:ascii="Times New Roman" w:hAnsi="Times New Roman"/>
          <w:b/>
          <w:sz w:val="24"/>
        </w:rPr>
        <w:tab/>
      </w:r>
      <w:r w:rsidR="00AC48D2">
        <w:rPr>
          <w:rFonts w:ascii="Times New Roman" w:hAnsi="Times New Roman"/>
          <w:b/>
          <w:i/>
          <w:color w:val="632423" w:themeColor="accent2" w:themeShade="80"/>
          <w:sz w:val="32"/>
        </w:rPr>
        <w:t>Homework</w:t>
      </w:r>
      <w:r w:rsidR="008E45F7">
        <w:rPr>
          <w:rFonts w:ascii="Times New Roman" w:hAnsi="Times New Roman"/>
          <w:b/>
          <w:i/>
          <w:color w:val="632423" w:themeColor="accent2" w:themeShade="80"/>
          <w:sz w:val="32"/>
        </w:rPr>
        <w:tab/>
        <w:t xml:space="preserve">Sec. </w:t>
      </w:r>
      <w:r w:rsidR="0047539F" w:rsidRPr="001F7470">
        <w:rPr>
          <w:rFonts w:ascii="Times New Roman" w:hAnsi="Times New Roman"/>
          <w:b/>
          <w:color w:val="632423" w:themeColor="accent2" w:themeShade="80"/>
          <w:sz w:val="28"/>
        </w:rPr>
        <w:t>1</w:t>
      </w:r>
      <w:r w:rsidR="00AC48D2">
        <w:rPr>
          <w:rFonts w:ascii="Times New Roman" w:hAnsi="Times New Roman"/>
          <w:b/>
          <w:color w:val="632423" w:themeColor="accent2" w:themeShade="80"/>
          <w:sz w:val="28"/>
        </w:rPr>
        <w:t>.</w:t>
      </w:r>
      <w:r w:rsidR="00642EDA">
        <w:rPr>
          <w:rFonts w:ascii="Times New Roman" w:hAnsi="Times New Roman"/>
          <w:b/>
          <w:color w:val="632423" w:themeColor="accent2" w:themeShade="80"/>
          <w:sz w:val="28"/>
        </w:rPr>
        <w:t>1</w:t>
      </w:r>
      <w:r w:rsidR="004C1995">
        <w:rPr>
          <w:rFonts w:ascii="Times New Roman" w:hAnsi="Times New Roman"/>
          <w:b/>
          <w:sz w:val="24"/>
        </w:rPr>
        <w:tab/>
      </w:r>
      <w:r w:rsidR="008A7FC2" w:rsidRPr="004C1995">
        <w:rPr>
          <w:rFonts w:ascii="Times New Roman" w:hAnsi="Times New Roman"/>
          <w:b/>
          <w:sz w:val="28"/>
        </w:rPr>
        <w:t xml:space="preserve"> </w:t>
      </w:r>
    </w:p>
    <w:p w14:paraId="67E3A049" w14:textId="0BBA0033" w:rsidR="004C1995" w:rsidRDefault="008E45F7" w:rsidP="000C7FEE">
      <w:r w:rsidRPr="001E421A">
        <w:rPr>
          <w:i/>
          <w:iCs/>
        </w:rPr>
        <w:t>Professor</w:t>
      </w:r>
      <w:r>
        <w:t>: Fred khoury</w:t>
      </w:r>
    </w:p>
    <w:p w14:paraId="22890E7A" w14:textId="77777777" w:rsidR="00FB15AF" w:rsidRPr="004C1995" w:rsidRDefault="00FB15AF" w:rsidP="000C7FEE"/>
    <w:p w14:paraId="0D42AA5D" w14:textId="6C402AF8" w:rsidR="009217D0" w:rsidRDefault="00642EDA" w:rsidP="00642EDA">
      <w:pPr>
        <w:spacing w:after="120"/>
        <w:rPr>
          <w:sz w:val="26"/>
          <w:szCs w:val="26"/>
        </w:rPr>
      </w:pPr>
      <w:r w:rsidRPr="00642EDA">
        <w:rPr>
          <w:sz w:val="26"/>
          <w:szCs w:val="26"/>
        </w:rPr>
        <w:t>Expa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642EDA" w14:paraId="7FF4F02C" w14:textId="77777777" w:rsidTr="00642EDA">
        <w:tc>
          <w:tcPr>
            <w:tcW w:w="5107" w:type="dxa"/>
          </w:tcPr>
          <w:p w14:paraId="537C827F" w14:textId="77777777" w:rsidR="00642EDA" w:rsidRDefault="00642EDA" w:rsidP="00642EDA">
            <w:pPr>
              <w:pStyle w:val="ListParagraph"/>
              <w:numPr>
                <w:ilvl w:val="0"/>
                <w:numId w:val="29"/>
              </w:numPr>
              <w:tabs>
                <w:tab w:val="left" w:pos="3600"/>
              </w:tabs>
              <w:spacing w:line="360" w:lineRule="auto"/>
              <w:ind w:left="360"/>
            </w:pPr>
            <w:r w:rsidRPr="00642EDA">
              <w:rPr>
                <w:position w:val="-14"/>
              </w:rPr>
              <w:object w:dxaOrig="940" w:dyaOrig="480" w14:anchorId="6DD217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5" type="#_x0000_t75" style="width:47pt;height:24pt" o:ole="">
                  <v:imagedata r:id="rId8" o:title=""/>
                </v:shape>
                <o:OLEObject Type="Embed" ProgID="Equation.DSMT4" ShapeID="_x0000_i1065" DrawAspect="Content" ObjectID="_1685280081" r:id="rId9"/>
              </w:object>
            </w:r>
            <w:r>
              <w:t xml:space="preserve"> </w:t>
            </w:r>
          </w:p>
          <w:p w14:paraId="6AA72650" w14:textId="77777777" w:rsidR="00642EDA" w:rsidRDefault="00642EDA" w:rsidP="00642EDA">
            <w:pPr>
              <w:pStyle w:val="ListParagraph"/>
              <w:numPr>
                <w:ilvl w:val="0"/>
                <w:numId w:val="29"/>
              </w:numPr>
              <w:tabs>
                <w:tab w:val="left" w:pos="3600"/>
              </w:tabs>
              <w:spacing w:line="360" w:lineRule="auto"/>
              <w:ind w:left="360"/>
            </w:pPr>
            <w:r w:rsidRPr="00642EDA">
              <w:rPr>
                <w:position w:val="-14"/>
              </w:rPr>
              <w:object w:dxaOrig="940" w:dyaOrig="480" w14:anchorId="2FE8947A">
                <v:shape id="_x0000_i1066" type="#_x0000_t75" style="width:47pt;height:24pt" o:ole="">
                  <v:imagedata r:id="rId10" o:title=""/>
                </v:shape>
                <o:OLEObject Type="Embed" ProgID="Equation.DSMT4" ShapeID="_x0000_i1066" DrawAspect="Content" ObjectID="_1685280082" r:id="rId11"/>
              </w:object>
            </w:r>
          </w:p>
          <w:p w14:paraId="34AC4B33" w14:textId="7EC7A68B" w:rsidR="00642EDA" w:rsidRPr="00642EDA" w:rsidRDefault="00642EDA" w:rsidP="00642EDA">
            <w:pPr>
              <w:pStyle w:val="ListParagraph"/>
              <w:numPr>
                <w:ilvl w:val="0"/>
                <w:numId w:val="29"/>
              </w:numPr>
              <w:tabs>
                <w:tab w:val="left" w:pos="3600"/>
              </w:tabs>
              <w:spacing w:line="360" w:lineRule="auto"/>
              <w:ind w:left="360"/>
            </w:pPr>
            <w:r w:rsidRPr="00642EDA">
              <w:rPr>
                <w:position w:val="-22"/>
              </w:rPr>
              <w:object w:dxaOrig="1080" w:dyaOrig="660" w14:anchorId="0894E75D">
                <v:shape id="_x0000_i1067" type="#_x0000_t75" style="width:54pt;height:33pt" o:ole="">
                  <v:imagedata r:id="rId12" o:title=""/>
                </v:shape>
                <o:OLEObject Type="Embed" ProgID="Equation.DSMT4" ShapeID="_x0000_i1067" DrawAspect="Content" ObjectID="_1685280083" r:id="rId13"/>
              </w:object>
            </w:r>
          </w:p>
        </w:tc>
        <w:tc>
          <w:tcPr>
            <w:tcW w:w="5107" w:type="dxa"/>
          </w:tcPr>
          <w:p w14:paraId="1D8DDA6B" w14:textId="77777777" w:rsidR="00642EDA" w:rsidRDefault="00642EDA" w:rsidP="00642EDA">
            <w:pPr>
              <w:pStyle w:val="ListParagraph"/>
              <w:numPr>
                <w:ilvl w:val="0"/>
                <w:numId w:val="29"/>
              </w:numPr>
              <w:tabs>
                <w:tab w:val="left" w:pos="3600"/>
              </w:tabs>
              <w:spacing w:line="360" w:lineRule="auto"/>
              <w:ind w:left="360"/>
            </w:pPr>
            <w:r w:rsidRPr="00642EDA">
              <w:rPr>
                <w:position w:val="-14"/>
              </w:rPr>
              <w:object w:dxaOrig="840" w:dyaOrig="480" w14:anchorId="6B7E382D">
                <v:shape id="_x0000_i1071" type="#_x0000_t75" style="width:42pt;height:24pt" o:ole="">
                  <v:imagedata r:id="rId14" o:title=""/>
                </v:shape>
                <o:OLEObject Type="Embed" ProgID="Equation.DSMT4" ShapeID="_x0000_i1071" DrawAspect="Content" ObjectID="_1685280084" r:id="rId15"/>
              </w:object>
            </w:r>
          </w:p>
          <w:p w14:paraId="66010A11" w14:textId="77777777" w:rsidR="00642EDA" w:rsidRDefault="00642EDA" w:rsidP="00642EDA">
            <w:pPr>
              <w:pStyle w:val="ListParagraph"/>
              <w:numPr>
                <w:ilvl w:val="0"/>
                <w:numId w:val="29"/>
              </w:numPr>
              <w:tabs>
                <w:tab w:val="left" w:pos="3600"/>
              </w:tabs>
              <w:spacing w:line="360" w:lineRule="auto"/>
              <w:ind w:left="360"/>
            </w:pPr>
            <w:r w:rsidRPr="00642EDA">
              <w:rPr>
                <w:position w:val="-18"/>
              </w:rPr>
              <w:object w:dxaOrig="1020" w:dyaOrig="580" w14:anchorId="643DF9B3">
                <v:shape id="_x0000_i1072" type="#_x0000_t75" style="width:51pt;height:29pt" o:ole="">
                  <v:imagedata r:id="rId16" o:title=""/>
                </v:shape>
                <o:OLEObject Type="Embed" ProgID="Equation.DSMT4" ShapeID="_x0000_i1072" DrawAspect="Content" ObjectID="_1685280085" r:id="rId17"/>
              </w:object>
            </w:r>
            <w:r>
              <w:t xml:space="preserve"> </w:t>
            </w:r>
          </w:p>
          <w:p w14:paraId="50CDBDBE" w14:textId="59FF8925" w:rsidR="00642EDA" w:rsidRPr="00642EDA" w:rsidRDefault="00642EDA" w:rsidP="00642EDA">
            <w:pPr>
              <w:pStyle w:val="ListParagraph"/>
              <w:numPr>
                <w:ilvl w:val="0"/>
                <w:numId w:val="29"/>
              </w:numPr>
              <w:tabs>
                <w:tab w:val="left" w:pos="3600"/>
              </w:tabs>
              <w:spacing w:line="360" w:lineRule="auto"/>
              <w:ind w:left="360"/>
            </w:pPr>
            <w:r w:rsidRPr="00642EDA">
              <w:rPr>
                <w:position w:val="-22"/>
              </w:rPr>
              <w:object w:dxaOrig="999" w:dyaOrig="660" w14:anchorId="38A142D6">
                <v:shape id="_x0000_i1073" type="#_x0000_t75" style="width:50pt;height:33pt" o:ole="">
                  <v:imagedata r:id="rId18" o:title=""/>
                </v:shape>
                <o:OLEObject Type="Embed" ProgID="Equation.DSMT4" ShapeID="_x0000_i1073" DrawAspect="Content" ObjectID="_1685280086" r:id="rId19"/>
              </w:object>
            </w:r>
          </w:p>
        </w:tc>
      </w:tr>
    </w:tbl>
    <w:p w14:paraId="74BD6493" w14:textId="77777777" w:rsidR="00642EDA" w:rsidRPr="00642EDA" w:rsidRDefault="00642EDA" w:rsidP="00642EDA">
      <w:pPr>
        <w:spacing w:after="120"/>
        <w:rPr>
          <w:sz w:val="26"/>
          <w:szCs w:val="26"/>
        </w:rPr>
      </w:pPr>
    </w:p>
    <w:p w14:paraId="7086F6B8" w14:textId="5AE314D6" w:rsidR="00642EDA" w:rsidRDefault="00642EDA" w:rsidP="00642EDA">
      <w:pPr>
        <w:spacing w:line="360" w:lineRule="auto"/>
      </w:pPr>
    </w:p>
    <w:p w14:paraId="54A3435D" w14:textId="165C16A9" w:rsidR="00642EDA" w:rsidRDefault="00642EDA" w:rsidP="00642EDA">
      <w:pPr>
        <w:spacing w:line="360" w:lineRule="auto"/>
      </w:pPr>
    </w:p>
    <w:p w14:paraId="65DE1CFF" w14:textId="150B470B" w:rsidR="00642EDA" w:rsidRDefault="00642EDA" w:rsidP="00642EDA">
      <w:pPr>
        <w:spacing w:line="360" w:lineRule="auto"/>
      </w:pPr>
    </w:p>
    <w:p w14:paraId="6CB133C1" w14:textId="62ACBE20" w:rsidR="00642EDA" w:rsidRDefault="00A556F4" w:rsidP="00A556F4">
      <w:pPr>
        <w:pStyle w:val="ListParagraph"/>
        <w:numPr>
          <w:ilvl w:val="0"/>
          <w:numId w:val="30"/>
        </w:numPr>
        <w:spacing w:line="360" w:lineRule="auto"/>
        <w:ind w:left="1080"/>
      </w:pPr>
      <w:r w:rsidRPr="00A556F4">
        <w:rPr>
          <w:position w:val="-6"/>
        </w:rPr>
        <w:object w:dxaOrig="2680" w:dyaOrig="380" w14:anchorId="55A3C372">
          <v:shape id="_x0000_i1082" type="#_x0000_t75" style="width:134pt;height:19pt" o:ole="">
            <v:imagedata r:id="rId20" o:title=""/>
          </v:shape>
          <o:OLEObject Type="Embed" ProgID="Equation.DSMT4" ShapeID="_x0000_i1082" DrawAspect="Content" ObjectID="_1685280087" r:id="rId21"/>
        </w:object>
      </w:r>
    </w:p>
    <w:p w14:paraId="1806C551" w14:textId="6269F4B4" w:rsidR="00A556F4" w:rsidRDefault="00A556F4" w:rsidP="00A556F4">
      <w:pPr>
        <w:pStyle w:val="ListParagraph"/>
        <w:numPr>
          <w:ilvl w:val="0"/>
          <w:numId w:val="30"/>
        </w:numPr>
        <w:spacing w:line="360" w:lineRule="auto"/>
        <w:ind w:left="1080"/>
      </w:pPr>
      <w:r w:rsidRPr="00A556F4">
        <w:rPr>
          <w:position w:val="-10"/>
        </w:rPr>
        <w:object w:dxaOrig="4540" w:dyaOrig="420" w14:anchorId="575251D7">
          <v:shape id="_x0000_i1086" type="#_x0000_t75" style="width:227pt;height:21pt" o:ole="">
            <v:imagedata r:id="rId22" o:title=""/>
          </v:shape>
          <o:OLEObject Type="Embed" ProgID="Equation.DSMT4" ShapeID="_x0000_i1086" DrawAspect="Content" ObjectID="_1685280088" r:id="rId23"/>
        </w:object>
      </w:r>
    </w:p>
    <w:p w14:paraId="15DD9B59" w14:textId="4ABE8CFE" w:rsidR="00A556F4" w:rsidRDefault="00A556F4" w:rsidP="00A556F4">
      <w:pPr>
        <w:pStyle w:val="ListParagraph"/>
        <w:numPr>
          <w:ilvl w:val="0"/>
          <w:numId w:val="30"/>
        </w:numPr>
        <w:spacing w:line="360" w:lineRule="auto"/>
        <w:ind w:left="1080"/>
      </w:pPr>
      <w:r w:rsidRPr="00A556F4">
        <w:rPr>
          <w:position w:val="-6"/>
        </w:rPr>
        <w:object w:dxaOrig="2340" w:dyaOrig="380" w14:anchorId="719D65C5">
          <v:shape id="_x0000_i1090" type="#_x0000_t75" style="width:117pt;height:19pt" o:ole="">
            <v:imagedata r:id="rId24" o:title=""/>
          </v:shape>
          <o:OLEObject Type="Embed" ProgID="Equation.DSMT4" ShapeID="_x0000_i1090" DrawAspect="Content" ObjectID="_1685280089" r:id="rId25"/>
        </w:object>
      </w:r>
    </w:p>
    <w:p w14:paraId="0B33CA16" w14:textId="2EE38530" w:rsidR="00A556F4" w:rsidRDefault="00A556F4" w:rsidP="00A556F4">
      <w:pPr>
        <w:pStyle w:val="ListParagraph"/>
        <w:numPr>
          <w:ilvl w:val="0"/>
          <w:numId w:val="30"/>
        </w:numPr>
        <w:spacing w:line="360" w:lineRule="auto"/>
        <w:ind w:left="1080"/>
      </w:pPr>
      <w:r w:rsidRPr="00A556F4">
        <w:rPr>
          <w:position w:val="-6"/>
        </w:rPr>
        <w:object w:dxaOrig="5020" w:dyaOrig="380" w14:anchorId="7D112DB5">
          <v:shape id="_x0000_i1094" type="#_x0000_t75" style="width:251pt;height:19pt" o:ole="">
            <v:imagedata r:id="rId26" o:title=""/>
          </v:shape>
          <o:OLEObject Type="Embed" ProgID="Equation.DSMT4" ShapeID="_x0000_i1094" DrawAspect="Content" ObjectID="_1685280090" r:id="rId27"/>
        </w:object>
      </w:r>
    </w:p>
    <w:p w14:paraId="69793ED4" w14:textId="67F6B99A" w:rsidR="00A556F4" w:rsidRDefault="00A556F4" w:rsidP="00A556F4">
      <w:pPr>
        <w:pStyle w:val="ListParagraph"/>
        <w:numPr>
          <w:ilvl w:val="0"/>
          <w:numId w:val="30"/>
        </w:numPr>
        <w:spacing w:line="360" w:lineRule="auto"/>
        <w:ind w:left="1080"/>
      </w:pPr>
      <w:r w:rsidRPr="00A556F4">
        <w:rPr>
          <w:position w:val="-6"/>
        </w:rPr>
        <w:object w:dxaOrig="4360" w:dyaOrig="380" w14:anchorId="3BCE3173">
          <v:shape id="_x0000_i1098" type="#_x0000_t75" style="width:218pt;height:19pt" o:ole="">
            <v:imagedata r:id="rId28" o:title=""/>
          </v:shape>
          <o:OLEObject Type="Embed" ProgID="Equation.DSMT4" ShapeID="_x0000_i1098" DrawAspect="Content" ObjectID="_1685280091" r:id="rId29"/>
        </w:object>
      </w:r>
    </w:p>
    <w:p w14:paraId="7F3B300B" w14:textId="5E803EA2" w:rsidR="00A556F4" w:rsidRDefault="00A556F4" w:rsidP="00A556F4">
      <w:pPr>
        <w:pStyle w:val="ListParagraph"/>
        <w:numPr>
          <w:ilvl w:val="0"/>
          <w:numId w:val="30"/>
        </w:numPr>
        <w:spacing w:line="360" w:lineRule="auto"/>
        <w:ind w:left="1080"/>
      </w:pPr>
      <w:r w:rsidRPr="00A556F4">
        <w:rPr>
          <w:position w:val="-30"/>
        </w:rPr>
        <w:object w:dxaOrig="1740" w:dyaOrig="620" w14:anchorId="5710CCE5">
          <v:shape id="_x0000_i1102" type="#_x0000_t75" style="width:87pt;height:31pt" o:ole="">
            <v:imagedata r:id="rId30" o:title=""/>
          </v:shape>
          <o:OLEObject Type="Embed" ProgID="Equation.DSMT4" ShapeID="_x0000_i1102" DrawAspect="Content" ObjectID="_1685280092" r:id="rId31"/>
        </w:object>
      </w:r>
      <w:r>
        <w:t xml:space="preserve"> </w:t>
      </w:r>
    </w:p>
    <w:p w14:paraId="679E563E" w14:textId="405F81D5" w:rsidR="00642EDA" w:rsidRDefault="00642EDA" w:rsidP="00642EDA">
      <w:pPr>
        <w:spacing w:line="360" w:lineRule="auto"/>
      </w:pPr>
    </w:p>
    <w:p w14:paraId="2B04A524" w14:textId="77777777" w:rsidR="00642EDA" w:rsidRPr="00284CB9" w:rsidRDefault="00642EDA" w:rsidP="00642EDA">
      <w:pPr>
        <w:spacing w:line="360" w:lineRule="auto"/>
      </w:pPr>
    </w:p>
    <w:sectPr w:rsidR="00642EDA" w:rsidRPr="00284CB9" w:rsidSect="00AC48D2">
      <w:type w:val="continuous"/>
      <w:pgSz w:w="12240" w:h="15840" w:code="1"/>
      <w:pgMar w:top="720" w:right="1008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6CC777" w14:textId="77777777" w:rsidR="00033B3D" w:rsidRDefault="00033B3D" w:rsidP="004942E3">
      <w:r>
        <w:separator/>
      </w:r>
    </w:p>
  </w:endnote>
  <w:endnote w:type="continuationSeparator" w:id="0">
    <w:p w14:paraId="3B7D7005" w14:textId="77777777" w:rsidR="00033B3D" w:rsidRDefault="00033B3D" w:rsidP="004942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AC6EF7" w14:textId="77777777" w:rsidR="00033B3D" w:rsidRDefault="00033B3D" w:rsidP="004942E3">
      <w:r>
        <w:separator/>
      </w:r>
    </w:p>
  </w:footnote>
  <w:footnote w:type="continuationSeparator" w:id="0">
    <w:p w14:paraId="1ABF8A82" w14:textId="77777777" w:rsidR="00033B3D" w:rsidRDefault="00033B3D" w:rsidP="004942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93006E"/>
    <w:multiLevelType w:val="hybridMultilevel"/>
    <w:tmpl w:val="E5269F40"/>
    <w:lvl w:ilvl="0" w:tplc="D434715E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  <w:rPr>
        <w:b w:val="0"/>
      </w:rPr>
    </w:lvl>
    <w:lvl w:ilvl="1" w:tplc="6300838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/>
      </w:rPr>
    </w:lvl>
    <w:lvl w:ilvl="2" w:tplc="06DEE3BA">
      <w:start w:val="21"/>
      <w:numFmt w:val="decimal"/>
      <w:lvlText w:val="%3"/>
      <w:lvlJc w:val="left"/>
      <w:pPr>
        <w:ind w:left="2340" w:hanging="360"/>
      </w:pPr>
      <w:rPr>
        <w:rFonts w:hint="default"/>
      </w:rPr>
    </w:lvl>
    <w:lvl w:ilvl="3" w:tplc="CC42A360">
      <w:start w:val="1"/>
      <w:numFmt w:val="lowerLetter"/>
      <w:lvlText w:val="%4)"/>
      <w:lvlJc w:val="left"/>
      <w:pPr>
        <w:ind w:left="2880" w:hanging="360"/>
      </w:pPr>
      <w:rPr>
        <w:rFonts w:hint="default"/>
        <w:i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672822"/>
    <w:multiLevelType w:val="hybridMultilevel"/>
    <w:tmpl w:val="D4AA0F02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613D30"/>
    <w:multiLevelType w:val="hybridMultilevel"/>
    <w:tmpl w:val="2118D610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7351B3"/>
    <w:multiLevelType w:val="hybridMultilevel"/>
    <w:tmpl w:val="5D8E8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EE6F6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3871E0F"/>
    <w:multiLevelType w:val="hybridMultilevel"/>
    <w:tmpl w:val="875A2E32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DC37D3"/>
    <w:multiLevelType w:val="hybridMultilevel"/>
    <w:tmpl w:val="EC08B302"/>
    <w:lvl w:ilvl="0" w:tplc="D4928D82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 w15:restartNumberingAfterBreak="0">
    <w:nsid w:val="2967116C"/>
    <w:multiLevelType w:val="hybridMultilevel"/>
    <w:tmpl w:val="72A46B60"/>
    <w:lvl w:ilvl="0" w:tplc="76AC09C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FC6A17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F638E4"/>
    <w:multiLevelType w:val="hybridMultilevel"/>
    <w:tmpl w:val="E7843EFA"/>
    <w:lvl w:ilvl="0" w:tplc="841452DE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 w15:restartNumberingAfterBreak="0">
    <w:nsid w:val="35FB103C"/>
    <w:multiLevelType w:val="hybridMultilevel"/>
    <w:tmpl w:val="F4AAE6D2"/>
    <w:lvl w:ilvl="0" w:tplc="7D9AE3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83806DE"/>
    <w:multiLevelType w:val="singleLevel"/>
    <w:tmpl w:val="6966EDF4"/>
    <w:lvl w:ilvl="0">
      <w:start w:val="2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 w15:restartNumberingAfterBreak="0">
    <w:nsid w:val="3C096796"/>
    <w:multiLevelType w:val="hybridMultilevel"/>
    <w:tmpl w:val="48344A38"/>
    <w:lvl w:ilvl="0" w:tplc="397EE22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3F402B"/>
    <w:multiLevelType w:val="singleLevel"/>
    <w:tmpl w:val="287EE5DC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</w:abstractNum>
  <w:abstractNum w:abstractNumId="15" w15:restartNumberingAfterBreak="0">
    <w:nsid w:val="471F2FD7"/>
    <w:multiLevelType w:val="hybridMultilevel"/>
    <w:tmpl w:val="26724D88"/>
    <w:lvl w:ilvl="0" w:tplc="54CA5BC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5714D5"/>
    <w:multiLevelType w:val="hybridMultilevel"/>
    <w:tmpl w:val="BF300E7E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3B743548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D62D28"/>
    <w:multiLevelType w:val="hybridMultilevel"/>
    <w:tmpl w:val="36DE31E6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C336C1"/>
    <w:multiLevelType w:val="hybridMultilevel"/>
    <w:tmpl w:val="18BE8A90"/>
    <w:lvl w:ilvl="0" w:tplc="D5BE62E8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E543B64"/>
    <w:multiLevelType w:val="singleLevel"/>
    <w:tmpl w:val="0EC2A85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i/>
        <w:position w:val="0"/>
        <w:sz w:val="24"/>
        <w:szCs w:val="24"/>
      </w:rPr>
    </w:lvl>
  </w:abstractNum>
  <w:abstractNum w:abstractNumId="20" w15:restartNumberingAfterBreak="0">
    <w:nsid w:val="58282D6B"/>
    <w:multiLevelType w:val="hybridMultilevel"/>
    <w:tmpl w:val="788856E0"/>
    <w:lvl w:ilvl="0" w:tplc="280CA11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E260A6"/>
    <w:multiLevelType w:val="hybridMultilevel"/>
    <w:tmpl w:val="875A2E32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B8170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4BC5657"/>
    <w:multiLevelType w:val="hybridMultilevel"/>
    <w:tmpl w:val="154EB416"/>
    <w:lvl w:ilvl="0" w:tplc="CC42A3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D657A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026AFE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93A083D"/>
    <w:multiLevelType w:val="singleLevel"/>
    <w:tmpl w:val="C7FC8726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i/>
        <w:position w:val="0"/>
        <w:sz w:val="24"/>
        <w:szCs w:val="24"/>
      </w:rPr>
    </w:lvl>
  </w:abstractNum>
  <w:abstractNum w:abstractNumId="27" w15:restartNumberingAfterBreak="0">
    <w:nsid w:val="7B5C465C"/>
    <w:multiLevelType w:val="singleLevel"/>
    <w:tmpl w:val="D89C500A"/>
    <w:lvl w:ilvl="0">
      <w:start w:val="5"/>
      <w:numFmt w:val="lowerLetter"/>
      <w:lvlText w:val="%1)"/>
      <w:lvlJc w:val="left"/>
      <w:pPr>
        <w:tabs>
          <w:tab w:val="num" w:pos="936"/>
        </w:tabs>
        <w:ind w:left="936" w:hanging="432"/>
      </w:pPr>
      <w:rPr>
        <w:rFonts w:hint="default"/>
      </w:rPr>
    </w:lvl>
  </w:abstractNum>
  <w:abstractNum w:abstractNumId="28" w15:restartNumberingAfterBreak="0">
    <w:nsid w:val="7DC36C57"/>
    <w:multiLevelType w:val="hybridMultilevel"/>
    <w:tmpl w:val="72A46B60"/>
    <w:lvl w:ilvl="0" w:tplc="76AC09C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E2286D"/>
    <w:multiLevelType w:val="singleLevel"/>
    <w:tmpl w:val="397EE2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29"/>
  </w:num>
  <w:num w:numId="2">
    <w:abstractNumId w:val="14"/>
  </w:num>
  <w:num w:numId="3">
    <w:abstractNumId w:val="27"/>
  </w:num>
  <w:num w:numId="4">
    <w:abstractNumId w:val="26"/>
  </w:num>
  <w:num w:numId="5">
    <w:abstractNumId w:val="12"/>
  </w:num>
  <w:num w:numId="6">
    <w:abstractNumId w:val="11"/>
  </w:num>
  <w:num w:numId="7">
    <w:abstractNumId w:val="5"/>
  </w:num>
  <w:num w:numId="8">
    <w:abstractNumId w:val="22"/>
  </w:num>
  <w:num w:numId="9">
    <w:abstractNumId w:val="18"/>
  </w:num>
  <w:num w:numId="10">
    <w:abstractNumId w:val="2"/>
  </w:num>
  <w:num w:numId="11">
    <w:abstractNumId w:val="8"/>
  </w:num>
  <w:num w:numId="12">
    <w:abstractNumId w:val="1"/>
  </w:num>
  <w:num w:numId="13">
    <w:abstractNumId w:val="25"/>
  </w:num>
  <w:num w:numId="14">
    <w:abstractNumId w:val="13"/>
  </w:num>
  <w:num w:numId="15">
    <w:abstractNumId w:val="20"/>
  </w:num>
  <w:num w:numId="16">
    <w:abstractNumId w:val="28"/>
  </w:num>
  <w:num w:numId="17">
    <w:abstractNumId w:val="19"/>
  </w:num>
  <w:num w:numId="18">
    <w:abstractNumId w:val="9"/>
  </w:num>
  <w:num w:numId="19">
    <w:abstractNumId w:val="16"/>
  </w:num>
  <w:num w:numId="20">
    <w:abstractNumId w:val="4"/>
  </w:num>
  <w:num w:numId="21">
    <w:abstractNumId w:val="23"/>
  </w:num>
  <w:num w:numId="22">
    <w:abstractNumId w:val="3"/>
  </w:num>
  <w:num w:numId="23">
    <w:abstractNumId w:val="10"/>
  </w:num>
  <w:num w:numId="24">
    <w:abstractNumId w:val="15"/>
  </w:num>
  <w:num w:numId="25">
    <w:abstractNumId w:val="17"/>
  </w:num>
  <w:num w:numId="26">
    <w:abstractNumId w:val="0"/>
  </w:num>
  <w:num w:numId="27">
    <w:abstractNumId w:val="7"/>
  </w:num>
  <w:num w:numId="28">
    <w:abstractNumId w:val="24"/>
  </w:num>
  <w:num w:numId="29">
    <w:abstractNumId w:val="6"/>
  </w:num>
  <w:num w:numId="30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2BE1"/>
    <w:rsid w:val="00033B3D"/>
    <w:rsid w:val="000518C5"/>
    <w:rsid w:val="000A3C3C"/>
    <w:rsid w:val="000A45B3"/>
    <w:rsid w:val="000A7487"/>
    <w:rsid w:val="000B6BF1"/>
    <w:rsid w:val="000C7FEE"/>
    <w:rsid w:val="000D308D"/>
    <w:rsid w:val="00110EAD"/>
    <w:rsid w:val="00113E67"/>
    <w:rsid w:val="00123444"/>
    <w:rsid w:val="0013316F"/>
    <w:rsid w:val="00157033"/>
    <w:rsid w:val="001604C1"/>
    <w:rsid w:val="00177D07"/>
    <w:rsid w:val="00180BA4"/>
    <w:rsid w:val="00184520"/>
    <w:rsid w:val="00184F9B"/>
    <w:rsid w:val="00194D0C"/>
    <w:rsid w:val="001973AD"/>
    <w:rsid w:val="001E3728"/>
    <w:rsid w:val="001E421A"/>
    <w:rsid w:val="001F7470"/>
    <w:rsid w:val="00213D9E"/>
    <w:rsid w:val="00220A3E"/>
    <w:rsid w:val="00226EC6"/>
    <w:rsid w:val="002415AE"/>
    <w:rsid w:val="00251797"/>
    <w:rsid w:val="00276CCF"/>
    <w:rsid w:val="0028268C"/>
    <w:rsid w:val="002841C4"/>
    <w:rsid w:val="00284CB9"/>
    <w:rsid w:val="00291417"/>
    <w:rsid w:val="002C59C3"/>
    <w:rsid w:val="002E59E1"/>
    <w:rsid w:val="002F0CED"/>
    <w:rsid w:val="00310417"/>
    <w:rsid w:val="0031645B"/>
    <w:rsid w:val="0031717D"/>
    <w:rsid w:val="003255B6"/>
    <w:rsid w:val="003257EB"/>
    <w:rsid w:val="00340E45"/>
    <w:rsid w:val="00342DC0"/>
    <w:rsid w:val="0034569D"/>
    <w:rsid w:val="00353BDA"/>
    <w:rsid w:val="00364E87"/>
    <w:rsid w:val="00365028"/>
    <w:rsid w:val="0037692B"/>
    <w:rsid w:val="0038640C"/>
    <w:rsid w:val="003903C9"/>
    <w:rsid w:val="003D001D"/>
    <w:rsid w:val="003D340B"/>
    <w:rsid w:val="003D5E5F"/>
    <w:rsid w:val="003E68A0"/>
    <w:rsid w:val="003F0326"/>
    <w:rsid w:val="003F6D2B"/>
    <w:rsid w:val="00420331"/>
    <w:rsid w:val="004258A9"/>
    <w:rsid w:val="00447835"/>
    <w:rsid w:val="004751DE"/>
    <w:rsid w:val="00475396"/>
    <w:rsid w:val="0047539F"/>
    <w:rsid w:val="00482620"/>
    <w:rsid w:val="004942E3"/>
    <w:rsid w:val="004A2A6A"/>
    <w:rsid w:val="004A2A76"/>
    <w:rsid w:val="004A50CE"/>
    <w:rsid w:val="004C1995"/>
    <w:rsid w:val="004D61B2"/>
    <w:rsid w:val="004F4116"/>
    <w:rsid w:val="00505E0E"/>
    <w:rsid w:val="00507805"/>
    <w:rsid w:val="00542BB0"/>
    <w:rsid w:val="00551679"/>
    <w:rsid w:val="00571546"/>
    <w:rsid w:val="00584CE8"/>
    <w:rsid w:val="00585A02"/>
    <w:rsid w:val="0058797F"/>
    <w:rsid w:val="00591680"/>
    <w:rsid w:val="00592089"/>
    <w:rsid w:val="00592EEE"/>
    <w:rsid w:val="005B53AE"/>
    <w:rsid w:val="005B546B"/>
    <w:rsid w:val="005D5806"/>
    <w:rsid w:val="005F4016"/>
    <w:rsid w:val="00611433"/>
    <w:rsid w:val="00613302"/>
    <w:rsid w:val="00625AAA"/>
    <w:rsid w:val="00641D96"/>
    <w:rsid w:val="00642EDA"/>
    <w:rsid w:val="00646190"/>
    <w:rsid w:val="006578FA"/>
    <w:rsid w:val="00662858"/>
    <w:rsid w:val="00671F76"/>
    <w:rsid w:val="00677743"/>
    <w:rsid w:val="006B631D"/>
    <w:rsid w:val="006B7411"/>
    <w:rsid w:val="00705EDE"/>
    <w:rsid w:val="00726E59"/>
    <w:rsid w:val="0073064F"/>
    <w:rsid w:val="00742878"/>
    <w:rsid w:val="00742B55"/>
    <w:rsid w:val="00771781"/>
    <w:rsid w:val="00782C12"/>
    <w:rsid w:val="00785CDD"/>
    <w:rsid w:val="0079478E"/>
    <w:rsid w:val="007A380E"/>
    <w:rsid w:val="007B08EF"/>
    <w:rsid w:val="007B5BBB"/>
    <w:rsid w:val="007E6C4B"/>
    <w:rsid w:val="007F71BC"/>
    <w:rsid w:val="007F7F0E"/>
    <w:rsid w:val="00815F05"/>
    <w:rsid w:val="00816641"/>
    <w:rsid w:val="00827A76"/>
    <w:rsid w:val="0084205E"/>
    <w:rsid w:val="00843C4B"/>
    <w:rsid w:val="008518C1"/>
    <w:rsid w:val="00854482"/>
    <w:rsid w:val="00877018"/>
    <w:rsid w:val="00887F2B"/>
    <w:rsid w:val="008A335A"/>
    <w:rsid w:val="008A40DC"/>
    <w:rsid w:val="008A4A01"/>
    <w:rsid w:val="008A7FC2"/>
    <w:rsid w:val="008B26D7"/>
    <w:rsid w:val="008B27CC"/>
    <w:rsid w:val="008C3A1F"/>
    <w:rsid w:val="008D6A4C"/>
    <w:rsid w:val="008E1E1F"/>
    <w:rsid w:val="008E2112"/>
    <w:rsid w:val="008E45F7"/>
    <w:rsid w:val="008F1FFF"/>
    <w:rsid w:val="008F651B"/>
    <w:rsid w:val="009041D7"/>
    <w:rsid w:val="0091647E"/>
    <w:rsid w:val="009217D0"/>
    <w:rsid w:val="009633F9"/>
    <w:rsid w:val="00972333"/>
    <w:rsid w:val="009727CD"/>
    <w:rsid w:val="00987450"/>
    <w:rsid w:val="009908BE"/>
    <w:rsid w:val="00997BD7"/>
    <w:rsid w:val="009D5590"/>
    <w:rsid w:val="009D6335"/>
    <w:rsid w:val="009E52F3"/>
    <w:rsid w:val="009E6129"/>
    <w:rsid w:val="009F01DA"/>
    <w:rsid w:val="00A16A4B"/>
    <w:rsid w:val="00A33BCA"/>
    <w:rsid w:val="00A556F4"/>
    <w:rsid w:val="00A77D6B"/>
    <w:rsid w:val="00A81823"/>
    <w:rsid w:val="00AB3038"/>
    <w:rsid w:val="00AB6F4C"/>
    <w:rsid w:val="00AC20C1"/>
    <w:rsid w:val="00AC48D2"/>
    <w:rsid w:val="00B40DF7"/>
    <w:rsid w:val="00B45E07"/>
    <w:rsid w:val="00B5177A"/>
    <w:rsid w:val="00B5585F"/>
    <w:rsid w:val="00B626BF"/>
    <w:rsid w:val="00B77FC9"/>
    <w:rsid w:val="00B8559E"/>
    <w:rsid w:val="00BC3D69"/>
    <w:rsid w:val="00BC5B87"/>
    <w:rsid w:val="00BE5BD6"/>
    <w:rsid w:val="00BF4F15"/>
    <w:rsid w:val="00C03C3D"/>
    <w:rsid w:val="00C12BE1"/>
    <w:rsid w:val="00C247D5"/>
    <w:rsid w:val="00C37334"/>
    <w:rsid w:val="00C66BE9"/>
    <w:rsid w:val="00C67F5F"/>
    <w:rsid w:val="00C771EB"/>
    <w:rsid w:val="00CA5341"/>
    <w:rsid w:val="00CA6E12"/>
    <w:rsid w:val="00CB6256"/>
    <w:rsid w:val="00CB7B5E"/>
    <w:rsid w:val="00CC4A81"/>
    <w:rsid w:val="00CE3756"/>
    <w:rsid w:val="00CE3D78"/>
    <w:rsid w:val="00CE5E62"/>
    <w:rsid w:val="00CF75FD"/>
    <w:rsid w:val="00D55228"/>
    <w:rsid w:val="00D61EB8"/>
    <w:rsid w:val="00D63555"/>
    <w:rsid w:val="00D63BB9"/>
    <w:rsid w:val="00D819D1"/>
    <w:rsid w:val="00D82DF9"/>
    <w:rsid w:val="00D94637"/>
    <w:rsid w:val="00DC3F19"/>
    <w:rsid w:val="00DD10E1"/>
    <w:rsid w:val="00E14081"/>
    <w:rsid w:val="00E50CFD"/>
    <w:rsid w:val="00E75FF7"/>
    <w:rsid w:val="00E7674B"/>
    <w:rsid w:val="00E85BAF"/>
    <w:rsid w:val="00E955CD"/>
    <w:rsid w:val="00EB74E9"/>
    <w:rsid w:val="00EE3FF1"/>
    <w:rsid w:val="00EE4C7C"/>
    <w:rsid w:val="00EF149F"/>
    <w:rsid w:val="00EF2929"/>
    <w:rsid w:val="00F1750A"/>
    <w:rsid w:val="00F37BBE"/>
    <w:rsid w:val="00F515A2"/>
    <w:rsid w:val="00F701E3"/>
    <w:rsid w:val="00F80AE6"/>
    <w:rsid w:val="00F8452A"/>
    <w:rsid w:val="00F95E08"/>
    <w:rsid w:val="00FA3766"/>
    <w:rsid w:val="00FB15AF"/>
    <w:rsid w:val="00FD7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4221498"/>
  <w15:docId w15:val="{7CE0700E-FC29-4D3B-BE1E-6F121C08D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6E5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semiHidden/>
    <w:rsid w:val="00726E59"/>
    <w:rPr>
      <w:rFonts w:ascii="Courier New" w:hAnsi="Courier New"/>
      <w:sz w:val="20"/>
      <w:szCs w:val="20"/>
    </w:rPr>
  </w:style>
  <w:style w:type="paragraph" w:customStyle="1" w:styleId="NormalText">
    <w:name w:val="Normal Text"/>
    <w:rsid w:val="00726E59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ListParagraph">
    <w:name w:val="List Paragraph"/>
    <w:basedOn w:val="Normal"/>
    <w:uiPriority w:val="34"/>
    <w:qFormat/>
    <w:rsid w:val="001E372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77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7C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942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42E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942E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942E3"/>
    <w:rPr>
      <w:sz w:val="24"/>
      <w:szCs w:val="24"/>
    </w:rPr>
  </w:style>
  <w:style w:type="table" w:styleId="TableGrid">
    <w:name w:val="Table Grid"/>
    <w:basedOn w:val="TableNormal"/>
    <w:uiPriority w:val="39"/>
    <w:rsid w:val="000A74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FEF8AD-84C6-4986-BF4F-32256CF59F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63</Words>
  <Characters>36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314  -  Exam I Review</vt:lpstr>
    </vt:vector>
  </TitlesOfParts>
  <Company>Home</Company>
  <LinksUpToDate>false</LinksUpToDate>
  <CharactersWithSpaces>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314  -  Exam I Review</dc:title>
  <dc:creator>Fred E Khoury</dc:creator>
  <cp:lastModifiedBy>Fred Khoury</cp:lastModifiedBy>
  <cp:revision>59</cp:revision>
  <cp:lastPrinted>2012-12-17T16:22:00Z</cp:lastPrinted>
  <dcterms:created xsi:type="dcterms:W3CDTF">2015-05-27T16:57:00Z</dcterms:created>
  <dcterms:modified xsi:type="dcterms:W3CDTF">2021-06-15T2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